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  <w:t>Толкачов Антон Миколай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ступ ................................................................................................................. 4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3. Розрахунок струмів короткого замикання на електростанції ..... 13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4. Вибір струмообмежуючих реакторів ............................................ 17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5. Вибір комутаційного обладнання: вимикачів, роз’єднувачів ..... 19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6. Вибір трансформаторів струму ...................................................... 22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7. Вибір трансформаторів напруги .................................................... 24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8. Вибір струмопровідних частин ...................................................... 25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9. Порядок оформлення та завдання на розрахункову роботу ................. 28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писок рекомендованої літератури ............................................................ 30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даток А ....................................................................................................... 31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>
        <w:rPr>
          <w:szCs w:val="28"/>
        </w:rPr>
        <w:t xml:space="preserve">Додаток В ....................................................................................................... 33 </w:t>
      </w:r>
      <w:r w:rsidR="002D31C5" w:rsidRPr="002D31C5">
        <w:rPr>
          <w:sz w:val="32"/>
          <w:szCs w:val="28"/>
        </w:rPr>
        <w:br w:type="page"/>
      </w:r>
    </w:p>
    <w:p w:rsidR="002D31C5" w:rsidRPr="00380871" w:rsidRDefault="002D31C5" w:rsidP="00322452">
      <w:pPr>
        <w:pStyle w:val="1"/>
      </w:pPr>
      <w:r w:rsidRPr="00380871">
        <w:lastRenderedPageBreak/>
        <w:t>ВСТУП</w:t>
      </w:r>
    </w:p>
    <w:p w:rsidR="002D31C5" w:rsidRPr="00380871" w:rsidRDefault="002D31C5" w:rsidP="00322452">
      <w:pPr>
        <w:tabs>
          <w:tab w:val="clear" w:pos="4536"/>
          <w:tab w:val="clear" w:pos="9356"/>
        </w:tabs>
        <w:rPr>
          <w:sz w:val="32"/>
          <w:szCs w:val="28"/>
        </w:rPr>
      </w:pPr>
    </w:p>
    <w:p w:rsidR="002D31C5" w:rsidRPr="00380871" w:rsidRDefault="00314CCF" w:rsidP="00322452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ab/>
      </w:r>
      <w:r w:rsidR="002D31C5" w:rsidRPr="00380871">
        <w:rPr>
          <w:szCs w:val="28"/>
        </w:rPr>
        <w:t>Методичні вказівки призначені для проведення практичних занять і</w:t>
      </w:r>
    </w:p>
    <w:p w:rsidR="002D31C5" w:rsidRPr="00380871" w:rsidRDefault="002D31C5" w:rsidP="00322452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електротехніка та електромеханіка освітнього ступеня «бакалавр» денної та заочної форм навчання.</w:t>
      </w:r>
    </w:p>
    <w:p w:rsidR="002D31C5" w:rsidRPr="00380871" w:rsidRDefault="002D31C5" w:rsidP="00322452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380871" w:rsidRDefault="002D31C5" w:rsidP="00322452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казівки містять необхідний теоретичний матеріал. Також вказівки</w:t>
      </w:r>
    </w:p>
    <w:p w:rsidR="002D31C5" w:rsidRPr="00380871" w:rsidRDefault="002D31C5" w:rsidP="00322452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380871" w:rsidRDefault="002D31C5" w:rsidP="00322452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380871">
        <w:rPr>
          <w:b/>
          <w:sz w:val="32"/>
          <w:szCs w:val="28"/>
        </w:rPr>
        <w:br w:type="page"/>
      </w:r>
    </w:p>
    <w:p w:rsidR="00BC4DA0" w:rsidRPr="00380871" w:rsidRDefault="00BC4DA0" w:rsidP="00322452">
      <w:pPr>
        <w:pStyle w:val="1"/>
      </w:pPr>
      <w:r w:rsidRPr="00380871">
        <w:lastRenderedPageBreak/>
        <w:t>ТЕМА 1. ПОБУДОВА ГРАФІКА НАВАНТАЖЕННЯ ТА ВИБІР</w:t>
      </w:r>
    </w:p>
    <w:p w:rsidR="00E2548C" w:rsidRPr="00380871" w:rsidRDefault="00BC4DA0" w:rsidP="00322452">
      <w:pPr>
        <w:pStyle w:val="1"/>
      </w:pPr>
      <w:r w:rsidRPr="00380871">
        <w:t>ПОТУЖНОСТІ ТРАНСФОРМАТОРА (АВТОТРАНСФОРМАТОРА)</w:t>
      </w:r>
    </w:p>
    <w:p w:rsidR="00BC4DA0" w:rsidRPr="00380871" w:rsidRDefault="00BC4DA0" w:rsidP="00322452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322452" w:rsidRDefault="00BC4DA0" w:rsidP="00322452">
      <w:pPr>
        <w:tabs>
          <w:tab w:val="clear" w:pos="4536"/>
          <w:tab w:val="clear" w:pos="9356"/>
        </w:tabs>
        <w:jc w:val="left"/>
        <w:rPr>
          <w:szCs w:val="28"/>
          <w:lang w:val="ru-RU"/>
        </w:rPr>
      </w:pPr>
      <w:r w:rsidRPr="00380871">
        <w:rPr>
          <w:szCs w:val="28"/>
        </w:rPr>
        <w:t>Таблиця 1.1 – Результати розрахунків для вибору потужності</w:t>
      </w:r>
      <w:r w:rsidR="00322452">
        <w:rPr>
          <w:szCs w:val="28"/>
          <w:lang w:val="ru-RU"/>
        </w:rPr>
        <w:t xml:space="preserve"> </w:t>
      </w:r>
      <w:r w:rsidR="00322452">
        <w:rPr>
          <w:szCs w:val="28"/>
        </w:rPr>
        <w:t>а</w:t>
      </w:r>
      <w:r w:rsidRPr="00380871">
        <w:rPr>
          <w:szCs w:val="28"/>
        </w:rPr>
        <w:t>втотрансформаторів</w:t>
      </w:r>
      <w:r w:rsidR="00322452">
        <w:rPr>
          <w:szCs w:val="28"/>
          <w:lang w:val="ru-RU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380871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380871" w:rsidRDefault="003421A5" w:rsidP="00322452">
            <w:pPr>
              <w:pStyle w:val="Default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380871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-24</w:t>
            </w:r>
          </w:p>
        </w:tc>
      </w:tr>
      <w:tr w:rsidR="003421A5" w:rsidRPr="00380871" w:rsidTr="00322452">
        <w:trPr>
          <w:trHeight w:val="637"/>
        </w:trPr>
        <w:tc>
          <w:tcPr>
            <w:tcW w:w="1596" w:type="dxa"/>
            <w:vAlign w:val="center"/>
          </w:tcPr>
          <w:p w:rsidR="003421A5" w:rsidRPr="00380871" w:rsidRDefault="003421A5" w:rsidP="00322452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</w:tr>
      <w:tr w:rsidR="003421A5" w:rsidRPr="00380871" w:rsidTr="00322452">
        <w:trPr>
          <w:trHeight w:val="652"/>
        </w:trPr>
        <w:tc>
          <w:tcPr>
            <w:tcW w:w="1596" w:type="dxa"/>
            <w:vAlign w:val="center"/>
          </w:tcPr>
          <w:p w:rsidR="003421A5" w:rsidRPr="00380871" w:rsidRDefault="003421A5" w:rsidP="00322452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380871" w:rsidRDefault="00672D7F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380871" w:rsidRDefault="00672D7F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380871" w:rsidRDefault="00672D7F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380871" w:rsidRDefault="00672D7F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672D7F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</w:t>
            </w:r>
            <w:r w:rsidR="00672D7F" w:rsidRPr="00380871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</w:t>
            </w:r>
            <w:r w:rsidR="00672D7F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672D7F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</w:tr>
      <w:tr w:rsidR="003421A5" w:rsidRPr="00380871" w:rsidTr="00322452">
        <w:trPr>
          <w:trHeight w:val="576"/>
        </w:trPr>
        <w:tc>
          <w:tcPr>
            <w:tcW w:w="1596" w:type="dxa"/>
            <w:vAlign w:val="center"/>
          </w:tcPr>
          <w:p w:rsidR="003421A5" w:rsidRPr="00380871" w:rsidRDefault="00457759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8</w:t>
            </w:r>
            <w:r w:rsidR="00380871" w:rsidRPr="00380871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171E6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95</w:t>
            </w:r>
          </w:p>
        </w:tc>
      </w:tr>
      <w:tr w:rsidR="003421A5" w:rsidRPr="00380871" w:rsidTr="00322452">
        <w:trPr>
          <w:trHeight w:val="561"/>
        </w:trPr>
        <w:tc>
          <w:tcPr>
            <w:tcW w:w="1596" w:type="dxa"/>
            <w:vAlign w:val="center"/>
          </w:tcPr>
          <w:p w:rsidR="003421A5" w:rsidRPr="00380871" w:rsidRDefault="00457759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</w:tr>
      <w:tr w:rsidR="003421A5" w:rsidRPr="00380871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380871" w:rsidRDefault="003421A5" w:rsidP="00322452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322452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380871" w:rsidRDefault="00D44CBB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380871" w:rsidRDefault="00D44CBB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380871" w:rsidRDefault="00D44CBB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380871" w:rsidRDefault="00D44CBB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380871" w:rsidRDefault="00D44CBB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380871" w:rsidRDefault="00D44CBB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</w:tr>
      <w:tr w:rsidR="003421A5" w:rsidRPr="00380871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380871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380871" w:rsidRDefault="003421A5" w:rsidP="00322452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</w:p>
              </w:tc>
            </w:tr>
          </w:tbl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380871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380871" w:rsidRDefault="003421A5" w:rsidP="00322452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>МВАр</w:t>
                  </w:r>
                </w:p>
              </w:tc>
            </w:tr>
          </w:tbl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1</w:t>
            </w:r>
          </w:p>
        </w:tc>
      </w:tr>
      <w:tr w:rsidR="003421A5" w:rsidRPr="00380871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380871" w:rsidRDefault="003421A5" w:rsidP="00322452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322452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86,8</w:t>
            </w:r>
          </w:p>
        </w:tc>
        <w:tc>
          <w:tcPr>
            <w:tcW w:w="525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</w:t>
            </w:r>
            <w:r w:rsidR="003421A5" w:rsidRPr="00380871">
              <w:rPr>
                <w:color w:val="000000"/>
                <w:sz w:val="20"/>
                <w:szCs w:val="20"/>
              </w:rPr>
              <w:t>,</w:t>
            </w:r>
            <w:r w:rsidRPr="00380871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322452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322452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4</w:t>
            </w:r>
          </w:p>
        </w:tc>
      </w:tr>
    </w:tbl>
    <w:p w:rsidR="004E13D1" w:rsidRPr="00380871" w:rsidRDefault="00322452" w:rsidP="004E13D1">
      <w:pPr>
        <w:pStyle w:val="af3"/>
        <w:tabs>
          <w:tab w:val="left" w:pos="4962"/>
        </w:tabs>
        <w:ind w:left="357" w:firstLine="0"/>
        <w:jc w:val="center"/>
        <w:rPr>
          <w:b/>
          <w:sz w:val="32"/>
          <w:szCs w:val="28"/>
        </w:rPr>
      </w:pPr>
      <w:r w:rsidRPr="00380871">
        <w:rPr>
          <w:noProof/>
          <w:szCs w:val="28"/>
        </w:rPr>
        <w:drawing>
          <wp:inline distT="0" distB="0" distL="0" distR="0" wp14:anchorId="7EB88671" wp14:editId="080A9E3B">
            <wp:extent cx="4219575" cy="2886075"/>
            <wp:effectExtent l="0" t="0" r="0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E2548C" w:rsidRPr="00380871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b/>
          <w:sz w:val="32"/>
          <w:szCs w:val="28"/>
        </w:rPr>
      </w:pPr>
      <w:r w:rsidRPr="00380871">
        <w:rPr>
          <w:noProof/>
        </w:rPr>
        <w:lastRenderedPageBreak/>
        <w:drawing>
          <wp:inline distT="0" distB="0" distL="0" distR="0" wp14:anchorId="4ADF4BA1" wp14:editId="6BA946FD">
            <wp:extent cx="4619708" cy="35560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24172" cy="3559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3D1" w:rsidRPr="00380871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szCs w:val="28"/>
        </w:rPr>
      </w:pPr>
      <w:r w:rsidRPr="00380871">
        <w:rPr>
          <w:szCs w:val="28"/>
        </w:rPr>
        <w:t xml:space="preserve">Рис.1.1- Графік </w:t>
      </w:r>
      <w:r w:rsidRPr="00380871">
        <w:t>повного S(t) навантаження</w:t>
      </w:r>
    </w:p>
    <w:p w:rsidR="00AA49A6" w:rsidRPr="00380871" w:rsidRDefault="00AB6302" w:rsidP="00AB6302">
      <w:pPr>
        <w:pStyle w:val="af3"/>
        <w:tabs>
          <w:tab w:val="left" w:pos="4962"/>
        </w:tabs>
        <w:ind w:left="357" w:firstLine="0"/>
      </w:pPr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ax</w:t>
      </w:r>
      <w:r w:rsidR="00322452">
        <w:rPr>
          <w:sz w:val="32"/>
          <w:szCs w:val="28"/>
        </w:rPr>
        <w:t>=12</w:t>
      </w:r>
      <w:r w:rsidRPr="00380871">
        <w:rPr>
          <w:sz w:val="32"/>
          <w:szCs w:val="28"/>
        </w:rPr>
        <w:t>0</w:t>
      </w:r>
      <w:r w:rsidRPr="00380871">
        <w:t xml:space="preserve"> МВт</w:t>
      </w:r>
      <w:r w:rsidRPr="00380871">
        <w:rPr>
          <w:sz w:val="32"/>
          <w:szCs w:val="28"/>
        </w:rPr>
        <w:t>, P</w:t>
      </w:r>
      <w:r w:rsidRPr="00380871">
        <w:rPr>
          <w:sz w:val="32"/>
          <w:szCs w:val="28"/>
          <w:vertAlign w:val="subscript"/>
        </w:rPr>
        <w:t>min</w:t>
      </w:r>
      <w:r w:rsidR="00322452">
        <w:rPr>
          <w:sz w:val="32"/>
          <w:szCs w:val="28"/>
        </w:rPr>
        <w:t>=1</w:t>
      </w:r>
      <w:r w:rsidRPr="00380871">
        <w:rPr>
          <w:sz w:val="32"/>
          <w:szCs w:val="28"/>
        </w:rPr>
        <w:t>2</w:t>
      </w:r>
      <w:r w:rsidRPr="00380871">
        <w:t xml:space="preserve"> МВт</w:t>
      </w:r>
    </w:p>
    <w:p w:rsidR="004E13D1" w:rsidRPr="0038087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w:r w:rsidRPr="00380871">
        <w:t>Розрахункова потужність кожного з них визначається по співвідношенням:</w:t>
      </w:r>
    </w:p>
    <w:p w:rsidR="00B20C6F" w:rsidRPr="00380871" w:rsidRDefault="00457759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>
        <m:sSub>
          <m:sSubPr>
            <m:ctrlPr>
              <w:rPr>
                <w:rFonts w:ascii="Cambria Math" w:hAnsi="Cambria Math"/>
                <w:sz w:val="3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розр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(n-1)</m:t>
            </m:r>
            <m:sSub>
              <m:sSub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нав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66,15</m:t>
            </m:r>
          </m:num>
          <m:den>
            <m:d>
              <m:d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2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*4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>=41.54</m:t>
        </m:r>
      </m:oMath>
      <w:r w:rsidR="00AB6302" w:rsidRPr="00380871">
        <w:rPr>
          <w:sz w:val="32"/>
          <w:szCs w:val="28"/>
        </w:rPr>
        <w:t xml:space="preserve"> </w:t>
      </w:r>
    </w:p>
    <w:p w:rsidR="004E13D1" w:rsidRPr="0038087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w:r w:rsidRPr="00380871">
        <w:t>За величиною S</w:t>
      </w:r>
      <w:r w:rsidRPr="00380871">
        <w:rPr>
          <w:vertAlign w:val="subscript"/>
        </w:rPr>
        <w:t>розр</w:t>
      </w:r>
      <w:r w:rsidRPr="00380871">
        <w:t xml:space="preserve"> обирається номінальна потужність автотрансформатора S</w:t>
      </w:r>
      <w:r w:rsidRPr="00380871">
        <w:rPr>
          <w:vertAlign w:val="subscript"/>
        </w:rPr>
        <w:t>ном</w:t>
      </w:r>
      <w:r w:rsidRPr="00380871">
        <w:t>.</w:t>
      </w:r>
    </w:p>
    <w:p w:rsidR="00B20C6F" w:rsidRPr="00380871" w:rsidRDefault="00B20C6F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w:r w:rsidRPr="00380871">
        <w:rPr>
          <w:sz w:val="32"/>
          <w:szCs w:val="28"/>
        </w:rPr>
        <w:t xml:space="preserve">АТДЦТН </w:t>
      </w:r>
      <w:r w:rsidR="00282806" w:rsidRPr="00380871">
        <w:rPr>
          <w:sz w:val="32"/>
          <w:szCs w:val="28"/>
        </w:rPr>
        <w:t>200</w:t>
      </w:r>
      <w:r w:rsidRPr="00380871">
        <w:rPr>
          <w:sz w:val="32"/>
          <w:szCs w:val="28"/>
        </w:rPr>
        <w:t>000/220/110</w:t>
      </w:r>
    </w:p>
    <w:p w:rsidR="00B20C6F" w:rsidRPr="00380871" w:rsidRDefault="00457759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200 МВА</m:t>
          </m:r>
        </m:oMath>
      </m:oMathPara>
    </w:p>
    <w:p w:rsidR="004E13D1" w:rsidRPr="0038087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w:r w:rsidRPr="00380871">
        <w:t>Еквівалентне навантаження автотрансформатора на інтервалі часу t</w:t>
      </w:r>
      <w:r w:rsidRPr="00380871">
        <w:rPr>
          <w:vertAlign w:val="subscript"/>
        </w:rPr>
        <w:t>1</w:t>
      </w:r>
    </w:p>
    <w:p w:rsidR="00282806" w:rsidRPr="00380871" w:rsidRDefault="00457759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:rsidR="00282806" w:rsidRPr="00380871" w:rsidRDefault="00282806" w:rsidP="00AB6302">
      <w:pPr>
        <w:pStyle w:val="af3"/>
        <w:tabs>
          <w:tab w:val="left" w:pos="4962"/>
        </w:tabs>
        <w:ind w:left="357" w:firstLine="0"/>
      </w:pPr>
      <w:r w:rsidRPr="00380871">
        <w:rPr>
          <w:position w:val="-32"/>
        </w:rPr>
        <w:object w:dxaOrig="19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5" type="#_x0000_t75" style="width:99pt;height:41.25pt" o:ole="">
            <v:imagedata r:id="rId13" o:title=""/>
          </v:shape>
          <o:OLEObject Type="Embed" ProgID="Equation.DSMT4" ShapeID="_x0000_i1185" DrawAspect="Content" ObjectID="_1678193411" r:id="rId14"/>
        </w:object>
      </w:r>
    </w:p>
    <w:p w:rsidR="004E13D1" w:rsidRPr="00380871" w:rsidRDefault="004E13D1" w:rsidP="00AB6302">
      <w:pPr>
        <w:pStyle w:val="af3"/>
        <w:tabs>
          <w:tab w:val="left" w:pos="4962"/>
        </w:tabs>
        <w:ind w:left="357" w:firstLine="0"/>
      </w:pPr>
      <w:r w:rsidRPr="00380871">
        <w:t>Коефіцієнт перевантаження  k</w:t>
      </w:r>
      <w:r w:rsidRPr="00380871">
        <w:rPr>
          <w:vertAlign w:val="subscript"/>
        </w:rPr>
        <w:t>1</w:t>
      </w:r>
      <w:r w:rsidRPr="00380871">
        <w:t xml:space="preserve"> знаходять як:</w:t>
      </w:r>
    </w:p>
    <w:p w:rsidR="00282806" w:rsidRPr="00380871" w:rsidRDefault="00282806" w:rsidP="00AB6302">
      <w:pPr>
        <w:pStyle w:val="af3"/>
        <w:tabs>
          <w:tab w:val="left" w:pos="4962"/>
        </w:tabs>
        <w:ind w:left="357" w:firstLine="0"/>
      </w:pPr>
      <w:r w:rsidRPr="00380871">
        <w:rPr>
          <w:position w:val="-30"/>
        </w:rPr>
        <w:object w:dxaOrig="1880" w:dyaOrig="680">
          <v:shape id="_x0000_i1186" type="#_x0000_t75" style="width:93.75pt;height:33.75pt" o:ole="">
            <v:imagedata r:id="rId15" o:title=""/>
          </v:shape>
          <o:OLEObject Type="Embed" ProgID="Equation.DSMT4" ShapeID="_x0000_i1186" DrawAspect="Content" ObjectID="_1678193412" r:id="rId16"/>
        </w:object>
      </w:r>
    </w:p>
    <w:p w:rsidR="00370782" w:rsidRPr="00380871" w:rsidRDefault="00370782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w:r w:rsidRPr="00380871">
        <w:t>Значення еквівалентного попереднього навантаження S</w:t>
      </w:r>
      <w:r w:rsidRPr="00380871">
        <w:rPr>
          <w:vertAlign w:val="subscript"/>
        </w:rPr>
        <w:t>E2</w:t>
      </w:r>
      <w:r w:rsidRPr="00380871">
        <w:t xml:space="preserve"> і коефіцієнта k</w:t>
      </w:r>
      <w:r w:rsidRPr="00380871">
        <w:rPr>
          <w:vertAlign w:val="subscript"/>
        </w:rPr>
        <w:t>2</w:t>
      </w:r>
      <w:r w:rsidRPr="00380871">
        <w:t xml:space="preserve"> знаходяться згідно виразів:</w:t>
      </w:r>
    </w:p>
    <w:p w:rsidR="00370782" w:rsidRPr="00380871" w:rsidRDefault="00370782" w:rsidP="00370782">
      <w:pPr>
        <w:pStyle w:val="af3"/>
        <w:tabs>
          <w:tab w:val="left" w:pos="4962"/>
        </w:tabs>
        <w:ind w:left="357" w:firstLine="0"/>
        <w:jc w:val="left"/>
      </w:pPr>
      <w:r w:rsidRPr="00380871">
        <w:rPr>
          <w:position w:val="-126"/>
        </w:rPr>
        <w:object w:dxaOrig="9180" w:dyaOrig="2640">
          <v:shape id="_x0000_i1187" type="#_x0000_t75" style="width:510.75pt;height:147pt" o:ole="">
            <v:imagedata r:id="rId17" o:title=""/>
          </v:shape>
          <o:OLEObject Type="Embed" ProgID="Equation.DSMT4" ShapeID="_x0000_i1187" DrawAspect="Content" ObjectID="_1678193413" r:id="rId18"/>
        </w:object>
      </w:r>
    </w:p>
    <w:p w:rsidR="00370782" w:rsidRPr="00380871" w:rsidRDefault="00370782" w:rsidP="00282806">
      <w:pPr>
        <w:pStyle w:val="af3"/>
        <w:tabs>
          <w:tab w:val="left" w:pos="4962"/>
        </w:tabs>
        <w:ind w:left="357" w:firstLine="0"/>
        <w:jc w:val="left"/>
      </w:pPr>
      <w:r w:rsidRPr="00380871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E2548C" w:rsidRPr="00380871" w:rsidRDefault="00370782" w:rsidP="00282806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</w:rPr>
      </w:pPr>
      <w:r w:rsidRPr="00380871">
        <w:rPr>
          <w:position w:val="-46"/>
        </w:rPr>
        <w:object w:dxaOrig="5780" w:dyaOrig="1480">
          <v:shape id="_x0000_i1188" type="#_x0000_t75" style="width:288.75pt;height:74.25pt" o:ole="">
            <v:imagedata r:id="rId19" o:title=""/>
          </v:shape>
          <o:OLEObject Type="Embed" ProgID="Equation.DSMT4" ShapeID="_x0000_i1188" DrawAspect="Content" ObjectID="_1678193414" r:id="rId20"/>
        </w:object>
      </w:r>
      <w:r w:rsidR="00E2548C" w:rsidRPr="00380871">
        <w:rPr>
          <w:sz w:val="32"/>
          <w:szCs w:val="28"/>
        </w:rPr>
        <w:br w:type="page"/>
      </w: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  <w:jc w:val="center"/>
        <w:rPr>
          <w:b/>
          <w:szCs w:val="28"/>
        </w:rPr>
      </w:pPr>
      <w:r w:rsidRPr="00380871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  <w:r w:rsidRPr="00380871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  <w:r w:rsidRPr="00380871">
        <w:rPr>
          <w:szCs w:val="28"/>
        </w:rPr>
        <w:t>P</w:t>
      </w:r>
      <w:r w:rsidRPr="00380871">
        <w:rPr>
          <w:szCs w:val="28"/>
          <w:vertAlign w:val="subscript"/>
        </w:rPr>
        <w:t>EK</w:t>
      </w:r>
      <w:r w:rsidRPr="00380871">
        <w:rPr>
          <w:szCs w:val="28"/>
        </w:rPr>
        <w:t xml:space="preserve"> в табл 1.21 Неклипаев</w:t>
      </w: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  <w:r w:rsidRPr="00380871">
        <w:rPr>
          <w:position w:val="-30"/>
        </w:rPr>
        <w:object w:dxaOrig="2100" w:dyaOrig="680">
          <v:shape id="_x0000_i1189" type="#_x0000_t75" style="width:105pt;height:33.75pt" o:ole="">
            <v:imagedata r:id="rId21" o:title=""/>
          </v:shape>
          <o:OLEObject Type="Embed" ProgID="Equation.DSMT4" ShapeID="_x0000_i1189" DrawAspect="Content" ObjectID="_1678193415" r:id="rId22"/>
        </w:object>
      </w:r>
    </w:p>
    <w:p w:rsidR="00D93135" w:rsidRPr="00380871" w:rsidRDefault="00D93135" w:rsidP="00D931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szCs w:val="28"/>
        </w:rPr>
      </w:pPr>
      <w:r w:rsidRPr="00380871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380871" w:rsidRDefault="00D93135" w:rsidP="00D931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szCs w:val="28"/>
        </w:rPr>
      </w:pPr>
      <w:r w:rsidRPr="00380871">
        <w:rPr>
          <w:szCs w:val="28"/>
        </w:rPr>
        <w:t xml:space="preserve">кількості годин використання за рік максимальної потужності </w:t>
      </w:r>
      <w:r w:rsidRPr="00380871">
        <w:rPr>
          <w:sz w:val="17"/>
          <w:szCs w:val="17"/>
        </w:rPr>
        <w:t xml:space="preserve">max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.</w:t>
      </w: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  <w:r w:rsidRPr="00380871">
        <w:rPr>
          <w:szCs w:val="28"/>
        </w:rPr>
        <w:t xml:space="preserve">Використовуючи дані, отримані в табл. 1.1, значення </w:t>
      </w:r>
      <w:r w:rsidRPr="00380871">
        <w:rPr>
          <w:sz w:val="17"/>
          <w:szCs w:val="17"/>
        </w:rPr>
        <w:t xml:space="preserve">max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знаходиться як:</w:t>
      </w: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380871" w:rsidRDefault="00457759" w:rsidP="00D93135">
      <w:pPr>
        <w:pStyle w:val="af3"/>
        <w:tabs>
          <w:tab w:val="left" w:pos="4962"/>
        </w:tabs>
        <w:ind w:left="357" w:firstLine="0"/>
      </w:pPr>
      <w:r w:rsidRPr="00380871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33" type="#_x0000_t202" style="position:absolute;left:0;text-align:left;margin-left:-21.45pt;margin-top:35.8pt;width:530.15pt;height:175.1pt;z-index:25165926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color="white [3212]">
            <v:textbox style="mso-next-textbox:#Надпись 2">
              <w:txbxContent>
                <w:p w:rsidR="003421A5" w:rsidRDefault="003421A5" w:rsidP="00D93135">
                  <w:pPr>
                    <w:pStyle w:val="Default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Кількість мереж, що відходять від РП, і кількість підключених до РП автотрансформаторів у подальшому називається кількістю приєднань. Схема РП визначається згідно [3] у залежності від напруги та кількості приєднань. 12 </w:t>
                  </w:r>
                </w:p>
                <w:p w:rsidR="003421A5" w:rsidRDefault="003421A5" w:rsidP="00D93135">
                  <w:pPr>
                    <w:pStyle w:val="Default"/>
                    <w:rPr>
                      <w:color w:val="auto"/>
                    </w:rPr>
                  </w:pPr>
                </w:p>
                <w:p w:rsidR="003421A5" w:rsidRDefault="003421A5" w:rsidP="00D93135">
                  <w:pPr>
                    <w:pStyle w:val="Default"/>
                    <w:pageBreakBefore/>
                    <w:rPr>
                      <w:color w:val="auto"/>
                      <w:sz w:val="28"/>
                      <w:szCs w:val="28"/>
                    </w:rPr>
                  </w:pPr>
                  <w:r>
                    <w:rPr>
                      <w:color w:val="auto"/>
                      <w:sz w:val="28"/>
                      <w:szCs w:val="28"/>
                    </w:rPr>
                    <w:t xml:space="preserve">Після вибору схем всіх РП складається повна схема підстанції. Рекомендації по вибору схем РП наведені в [3]. </w:t>
                  </w:r>
                </w:p>
                <w:p w:rsidR="003421A5" w:rsidRDefault="003421A5" w:rsidP="00D93135">
                  <w:r>
                    <w:rPr>
                      <w:szCs w:val="28"/>
                    </w:rPr>
                    <w:t>Потужність трансформатора власних потреб вибирається виходячи з навантаження власних потреб. Перевірка на допустимість аварійного перевантаження не виконується. Рекомендуються спрощені співвідношення:</w:t>
                  </w:r>
                </w:p>
              </w:txbxContent>
            </v:textbox>
            <w10:wrap type="square"/>
          </v:shape>
        </w:pict>
      </w:r>
      <w:r w:rsidR="00D93135" w:rsidRPr="00380871">
        <w:rPr>
          <w:position w:val="-30"/>
        </w:rPr>
        <w:object w:dxaOrig="12460" w:dyaOrig="740">
          <v:shape id="_x0000_i1190" type="#_x0000_t75" style="width:481.5pt;height:28.5pt" o:ole="">
            <v:imagedata r:id="rId23" o:title=""/>
          </v:shape>
          <o:OLEObject Type="Embed" ProgID="Equation.DSMT4" ShapeID="_x0000_i1190" DrawAspect="Content" ObjectID="_1678193416" r:id="rId24"/>
        </w:object>
      </w:r>
      <w:r w:rsidR="00D93135" w:rsidRPr="00380871">
        <w:t xml:space="preserve"> </w:t>
      </w:r>
      <w:r w:rsidR="00D93135" w:rsidRPr="00380871">
        <w:rPr>
          <w:position w:val="-46"/>
        </w:rPr>
        <w:object w:dxaOrig="5700" w:dyaOrig="1040">
          <v:shape id="_x0000_i1191" type="#_x0000_t75" style="width:285pt;height:51.75pt" o:ole="">
            <v:imagedata r:id="rId25" o:title=""/>
          </v:shape>
          <o:OLEObject Type="Embed" ProgID="Equation.DSMT4" ShapeID="_x0000_i1191" DrawAspect="Content" ObjectID="_1678193417" r:id="rId26"/>
        </w:object>
      </w: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  <w:r w:rsidRPr="00380871">
        <w:rPr>
          <w:szCs w:val="28"/>
        </w:rPr>
        <w:t xml:space="preserve">де </w:t>
      </w:r>
      <w:r w:rsidRPr="00380871">
        <w:rPr>
          <w:i/>
          <w:iCs/>
          <w:szCs w:val="28"/>
        </w:rPr>
        <w:t xml:space="preserve">n </w:t>
      </w:r>
      <w:r w:rsidRPr="00380871">
        <w:rPr>
          <w:szCs w:val="28"/>
        </w:rPr>
        <w:t>– кількість трансформаторів власних потреб з нижчою напругою 0,4 кВ.</w:t>
      </w: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380871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380871" w:rsidRDefault="00D93135" w:rsidP="00D93135">
      <w:pPr>
        <w:pStyle w:val="Default"/>
        <w:jc w:val="center"/>
        <w:rPr>
          <w:b/>
          <w:sz w:val="28"/>
          <w:szCs w:val="28"/>
          <w:lang w:val="uk-UA"/>
        </w:rPr>
      </w:pPr>
      <w:r w:rsidRPr="00380871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p w:rsidR="00D93135" w:rsidRPr="00380871" w:rsidRDefault="00D93135" w:rsidP="00D93135">
      <w:pPr>
        <w:pStyle w:val="Default"/>
        <w:jc w:val="center"/>
        <w:rPr>
          <w:b/>
          <w:sz w:val="28"/>
          <w:szCs w:val="28"/>
          <w:lang w:val="uk-UA"/>
        </w:rPr>
      </w:pPr>
    </w:p>
    <w:p w:rsidR="00D93135" w:rsidRPr="00380871" w:rsidRDefault="00D93135" w:rsidP="00D93135">
      <w:pPr>
        <w:pStyle w:val="Default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380871">
        <w:rPr>
          <w:i/>
          <w:iCs/>
          <w:sz w:val="28"/>
          <w:szCs w:val="28"/>
          <w:lang w:val="uk-UA"/>
        </w:rPr>
        <w:t>U</w:t>
      </w:r>
      <w:r w:rsidRPr="00380871">
        <w:rPr>
          <w:sz w:val="28"/>
          <w:szCs w:val="28"/>
          <w:lang w:val="uk-UA"/>
        </w:rPr>
        <w:t>220 кВ) чи розімкненого (</w:t>
      </w:r>
      <w:r w:rsidRPr="00380871">
        <w:rPr>
          <w:i/>
          <w:iCs/>
          <w:sz w:val="28"/>
          <w:szCs w:val="28"/>
          <w:lang w:val="uk-UA"/>
        </w:rPr>
        <w:t>U</w:t>
      </w:r>
      <w:r w:rsidRPr="00380871">
        <w:rPr>
          <w:sz w:val="28"/>
          <w:szCs w:val="28"/>
          <w:lang w:val="uk-UA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 </w:t>
      </w:r>
      <w:r w:rsidRPr="00380871">
        <w:rPr>
          <w:sz w:val="28"/>
          <w:szCs w:val="28"/>
          <w:lang w:val="uk-UA"/>
        </w:rPr>
        <w:t xml:space="preserve"> </w:t>
      </w:r>
    </w:p>
    <w:p w:rsidR="00D93135" w:rsidRPr="00380871" w:rsidRDefault="00D93135" w:rsidP="00D93135">
      <w:pPr>
        <w:pStyle w:val="Default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 xml:space="preserve">При розрахунку струмів КЗ постійна часу системи приймається рівною </w:t>
      </w:r>
      <w:r w:rsidRPr="00380871">
        <w:rPr>
          <w:i/>
          <w:iCs/>
          <w:sz w:val="28"/>
          <w:szCs w:val="28"/>
          <w:lang w:val="uk-UA"/>
        </w:rPr>
        <w:t>Т</w:t>
      </w:r>
      <w:r w:rsidRPr="00380871">
        <w:rPr>
          <w:i/>
          <w:iCs/>
          <w:sz w:val="18"/>
          <w:szCs w:val="18"/>
          <w:lang w:val="uk-UA"/>
        </w:rPr>
        <w:t>ас</w:t>
      </w:r>
      <w:r w:rsidRPr="00380871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380871">
        <w:rPr>
          <w:i/>
          <w:iCs/>
          <w:sz w:val="28"/>
          <w:szCs w:val="28"/>
          <w:lang w:val="uk-UA"/>
        </w:rPr>
        <w:t>Т</w:t>
      </w:r>
      <w:r w:rsidRPr="00380871">
        <w:rPr>
          <w:i/>
          <w:iCs/>
          <w:sz w:val="18"/>
          <w:szCs w:val="18"/>
          <w:lang w:val="uk-UA"/>
        </w:rPr>
        <w:t>аск</w:t>
      </w:r>
      <w:r w:rsidRPr="00380871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380871" w:rsidRDefault="00D93135" w:rsidP="00D93135">
      <w:pPr>
        <w:pStyle w:val="Default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380871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Pr="00380871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Pr="00380871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Pr="00380871" w:rsidRDefault="00C627BC" w:rsidP="00D93135">
      <w:pPr>
        <w:pStyle w:val="Default"/>
        <w:jc w:val="center"/>
        <w:rPr>
          <w:lang w:val="uk-UA"/>
        </w:rPr>
      </w:pPr>
      <w:r w:rsidRPr="00380871">
        <w:rPr>
          <w:lang w:val="uk-UA"/>
        </w:rPr>
        <w:object w:dxaOrig="5355" w:dyaOrig="4035">
          <v:shape id="_x0000_i1192" type="#_x0000_t75" style="width:267.75pt;height:201.75pt" o:ole="">
            <v:imagedata r:id="rId27" o:title=""/>
          </v:shape>
          <o:OLEObject Type="Embed" ProgID="Visio.Drawing.15" ShapeID="_x0000_i1192" DrawAspect="Content" ObjectID="_1678193418" r:id="rId28"/>
        </w:object>
      </w:r>
    </w:p>
    <w:p w:rsidR="00C627BC" w:rsidRPr="00380871" w:rsidRDefault="00C627BC" w:rsidP="00D93135">
      <w:pPr>
        <w:pStyle w:val="Default"/>
        <w:jc w:val="center"/>
        <w:rPr>
          <w:sz w:val="28"/>
          <w:szCs w:val="28"/>
          <w:lang w:val="uk-UA"/>
        </w:rPr>
      </w:pPr>
    </w:p>
    <w:p w:rsidR="00D93135" w:rsidRPr="00380871" w:rsidRDefault="00D93135" w:rsidP="00D93135">
      <w:pPr>
        <w:pStyle w:val="Default"/>
        <w:jc w:val="center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Рисунок 3.1 – Розрахункові точки КЗ</w:t>
      </w:r>
    </w:p>
    <w:p w:rsidR="00515706" w:rsidRPr="00380871" w:rsidRDefault="00515706" w:rsidP="00515706">
      <w:pPr>
        <w:pStyle w:val="MTDisplayEquation"/>
      </w:pPr>
    </w:p>
    <w:p w:rsidR="006E7BD1" w:rsidRPr="0038087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Pr="0038087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Pr="0038087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Pr="0038087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Pr="0038087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515706" w:rsidRPr="00380871" w:rsidRDefault="00515706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  <w:sectPr w:rsidR="00515706" w:rsidRPr="00380871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80871" w:rsidRDefault="00E2548C" w:rsidP="00370782">
      <w:pPr>
        <w:pStyle w:val="1"/>
        <w:rPr>
          <w:sz w:val="32"/>
        </w:rPr>
      </w:pPr>
      <w:bookmarkStart w:id="2" w:name="_Toc61080638"/>
      <w:r w:rsidRPr="00380871">
        <w:rPr>
          <w:sz w:val="32"/>
        </w:rPr>
        <w:lastRenderedPageBreak/>
        <w:t>Додатки</w:t>
      </w:r>
    </w:p>
    <w:p w:rsidR="00E2548C" w:rsidRPr="00380871" w:rsidRDefault="00E2548C" w:rsidP="00E2548C">
      <w:pPr>
        <w:ind w:firstLine="0"/>
        <w:rPr>
          <w:szCs w:val="28"/>
        </w:rPr>
      </w:pPr>
      <w:r w:rsidRPr="00380871">
        <w:rPr>
          <w:szCs w:val="28"/>
        </w:rPr>
        <w:t>Таблиця  – Графіки навантаження</w:t>
      </w:r>
    </w:p>
    <w:p w:rsidR="00E2548C" w:rsidRPr="00380871" w:rsidRDefault="00E2548C" w:rsidP="00E2548C">
      <w:pPr>
        <w:ind w:firstLine="0"/>
      </w:pPr>
      <w:r w:rsidRPr="00380871">
        <w:rPr>
          <w:noProof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Pr="00380871" w:rsidRDefault="00E2548C" w:rsidP="00E2548C">
      <w:pPr>
        <w:pStyle w:val="3"/>
        <w:ind w:firstLine="0"/>
        <w:jc w:val="both"/>
      </w:pPr>
    </w:p>
    <w:p w:rsidR="00E2548C" w:rsidRPr="00380871" w:rsidRDefault="00E2548C" w:rsidP="00E2548C">
      <w:pPr>
        <w:pStyle w:val="2"/>
        <w:jc w:val="center"/>
      </w:pPr>
      <w:r w:rsidRPr="00380871">
        <w:rPr>
          <w:sz w:val="36"/>
        </w:rPr>
        <w:t>ВИСНОВКИ</w:t>
      </w:r>
      <w:bookmarkEnd w:id="2"/>
    </w:p>
    <w:p w:rsidR="00E2548C" w:rsidRPr="00380871" w:rsidRDefault="00E2548C" w:rsidP="00E2548C">
      <w:pPr>
        <w:pStyle w:val="6"/>
        <w:jc w:val="left"/>
        <w:rPr>
          <w:highlight w:val="yellow"/>
        </w:rPr>
      </w:pPr>
      <w:r w:rsidRPr="00380871">
        <w:br w:type="page"/>
      </w:r>
    </w:p>
    <w:p w:rsidR="00E2548C" w:rsidRPr="00380871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380871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84786F3" w16cid:durableId="237E7112"/>
  <w16cid:commentId w16cid:paraId="7BDFF727" w16cid:durableId="238C3F5B"/>
  <w16cid:commentId w16cid:paraId="3F00A920" w16cid:durableId="237E73A6"/>
  <w16cid:commentId w16cid:paraId="3BC9216C" w16cid:durableId="238C3F5D"/>
  <w16cid:commentId w16cid:paraId="7041A35F" w16cid:durableId="237F2A61"/>
  <w16cid:commentId w16cid:paraId="15400638" w16cid:durableId="238C3F5F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7759" w:rsidRDefault="00457759">
      <w:r>
        <w:separator/>
      </w:r>
    </w:p>
  </w:endnote>
  <w:endnote w:type="continuationSeparator" w:id="0">
    <w:p w:rsidR="00457759" w:rsidRDefault="004577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7759" w:rsidRDefault="00457759">
      <w:r>
        <w:separator/>
      </w:r>
    </w:p>
  </w:footnote>
  <w:footnote w:type="continuationSeparator" w:id="0">
    <w:p w:rsidR="00457759" w:rsidRDefault="004577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6C72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F5BA0"/>
    <w:rsid w:val="000F6681"/>
    <w:rsid w:val="00103369"/>
    <w:rsid w:val="00105838"/>
    <w:rsid w:val="00107883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5089"/>
    <w:rsid w:val="001A55A1"/>
    <w:rsid w:val="001A7B29"/>
    <w:rsid w:val="001B4C02"/>
    <w:rsid w:val="001D15C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D0D91"/>
    <w:rsid w:val="002D31C5"/>
    <w:rsid w:val="002E19BE"/>
    <w:rsid w:val="002F012E"/>
    <w:rsid w:val="002F3C83"/>
    <w:rsid w:val="002F4ACB"/>
    <w:rsid w:val="00300DAE"/>
    <w:rsid w:val="0030349C"/>
    <w:rsid w:val="00305ED6"/>
    <w:rsid w:val="003076A0"/>
    <w:rsid w:val="00311B1F"/>
    <w:rsid w:val="00313E5E"/>
    <w:rsid w:val="00314CCF"/>
    <w:rsid w:val="003203E9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56B9B"/>
    <w:rsid w:val="003614D8"/>
    <w:rsid w:val="00364D26"/>
    <w:rsid w:val="00367383"/>
    <w:rsid w:val="00367A5C"/>
    <w:rsid w:val="00367E74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3555"/>
    <w:rsid w:val="003F5523"/>
    <w:rsid w:val="00411E5D"/>
    <w:rsid w:val="00417827"/>
    <w:rsid w:val="004210FA"/>
    <w:rsid w:val="00421B2C"/>
    <w:rsid w:val="0042223B"/>
    <w:rsid w:val="00424F82"/>
    <w:rsid w:val="004258B6"/>
    <w:rsid w:val="00431E9C"/>
    <w:rsid w:val="00434A67"/>
    <w:rsid w:val="00435C06"/>
    <w:rsid w:val="00436E63"/>
    <w:rsid w:val="00443385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B14A4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4DC0"/>
    <w:rsid w:val="004F5283"/>
    <w:rsid w:val="004F6B4A"/>
    <w:rsid w:val="0050371C"/>
    <w:rsid w:val="005110FB"/>
    <w:rsid w:val="00513D30"/>
    <w:rsid w:val="00515706"/>
    <w:rsid w:val="00521E3C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7F40"/>
    <w:rsid w:val="0056384C"/>
    <w:rsid w:val="005713AF"/>
    <w:rsid w:val="005803AC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C6E32"/>
    <w:rsid w:val="005D3CBA"/>
    <w:rsid w:val="005D5456"/>
    <w:rsid w:val="005D601C"/>
    <w:rsid w:val="005D6EA3"/>
    <w:rsid w:val="005E30A1"/>
    <w:rsid w:val="005E7917"/>
    <w:rsid w:val="005F3090"/>
    <w:rsid w:val="005F381E"/>
    <w:rsid w:val="00601560"/>
    <w:rsid w:val="0060260D"/>
    <w:rsid w:val="0060261B"/>
    <w:rsid w:val="00602F5C"/>
    <w:rsid w:val="00610119"/>
    <w:rsid w:val="00616D95"/>
    <w:rsid w:val="0061777D"/>
    <w:rsid w:val="00622901"/>
    <w:rsid w:val="00623F32"/>
    <w:rsid w:val="00624B62"/>
    <w:rsid w:val="00624BAE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72D7F"/>
    <w:rsid w:val="006811B4"/>
    <w:rsid w:val="00685D7C"/>
    <w:rsid w:val="00690742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C2"/>
    <w:rsid w:val="0074081F"/>
    <w:rsid w:val="0074124A"/>
    <w:rsid w:val="0074168C"/>
    <w:rsid w:val="00744174"/>
    <w:rsid w:val="0074428E"/>
    <w:rsid w:val="0074542C"/>
    <w:rsid w:val="00746EAB"/>
    <w:rsid w:val="007546CD"/>
    <w:rsid w:val="0075575C"/>
    <w:rsid w:val="0076028A"/>
    <w:rsid w:val="007609BA"/>
    <w:rsid w:val="00761B1D"/>
    <w:rsid w:val="0076288E"/>
    <w:rsid w:val="007640FD"/>
    <w:rsid w:val="00766C5D"/>
    <w:rsid w:val="00771953"/>
    <w:rsid w:val="00772CF0"/>
    <w:rsid w:val="00780139"/>
    <w:rsid w:val="00781728"/>
    <w:rsid w:val="00781BD2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718E"/>
    <w:rsid w:val="00811F55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84265"/>
    <w:rsid w:val="00887B84"/>
    <w:rsid w:val="00893407"/>
    <w:rsid w:val="00893C8C"/>
    <w:rsid w:val="00897311"/>
    <w:rsid w:val="008975E3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3CBF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6181"/>
    <w:rsid w:val="009A6958"/>
    <w:rsid w:val="009B1535"/>
    <w:rsid w:val="009B1AF0"/>
    <w:rsid w:val="009B5419"/>
    <w:rsid w:val="009B6991"/>
    <w:rsid w:val="009B750C"/>
    <w:rsid w:val="009C0FF1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170FD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2001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2C39"/>
    <w:rsid w:val="00B36E28"/>
    <w:rsid w:val="00B41CFE"/>
    <w:rsid w:val="00B41FB1"/>
    <w:rsid w:val="00B467F3"/>
    <w:rsid w:val="00B518DB"/>
    <w:rsid w:val="00B6107D"/>
    <w:rsid w:val="00B62C70"/>
    <w:rsid w:val="00B65FB5"/>
    <w:rsid w:val="00B675D8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80BFA"/>
    <w:rsid w:val="00C8328C"/>
    <w:rsid w:val="00C8486B"/>
    <w:rsid w:val="00C85E4E"/>
    <w:rsid w:val="00C868E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420F8"/>
    <w:rsid w:val="00D4229F"/>
    <w:rsid w:val="00D42828"/>
    <w:rsid w:val="00D44CBB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6F90"/>
    <w:rsid w:val="00DC08EC"/>
    <w:rsid w:val="00DC1584"/>
    <w:rsid w:val="00DC2E26"/>
    <w:rsid w:val="00DD237F"/>
    <w:rsid w:val="00DD3078"/>
    <w:rsid w:val="00DD3123"/>
    <w:rsid w:val="00DD5F16"/>
    <w:rsid w:val="00DE2896"/>
    <w:rsid w:val="00DE34E4"/>
    <w:rsid w:val="00DE457D"/>
    <w:rsid w:val="00DF00A2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316D"/>
    <w:rsid w:val="00E87064"/>
    <w:rsid w:val="00E9528F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13480"/>
    <w:rsid w:val="00F14CB4"/>
    <w:rsid w:val="00F2023F"/>
    <w:rsid w:val="00F2256F"/>
    <w:rsid w:val="00F25373"/>
    <w:rsid w:val="00F27FE9"/>
    <w:rsid w:val="00F30045"/>
    <w:rsid w:val="00F34677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223B"/>
    <w:rsid w:val="00FA2F6A"/>
    <w:rsid w:val="00FA489E"/>
    <w:rsid w:val="00FA58E7"/>
    <w:rsid w:val="00FB4B53"/>
    <w:rsid w:val="00FB5DF3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22341470"/>
  <w15:docId w15:val="{027F5555-2ED6-48EB-A8A8-A2B47937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157" Type="http://schemas.microsoft.com/office/2016/09/relationships/commentsIds" Target="commentsIds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package" Target="embeddings/Microsoft_Visio_Drawing.vsdx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D88264D-E837-49C9-AE9C-39EE2A470A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9</TotalTime>
  <Pages>1</Pages>
  <Words>1119</Words>
  <Characters>6384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7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101</cp:revision>
  <cp:lastPrinted>2019-12-26T09:20:00Z</cp:lastPrinted>
  <dcterms:created xsi:type="dcterms:W3CDTF">2020-01-09T19:52:00Z</dcterms:created>
  <dcterms:modified xsi:type="dcterms:W3CDTF">2021-03-25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